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E2ACA" w:rsidRPr="00BE2ACA" w:rsidRDefault="00BE2ACA" w:rsidP="00BE2ACA">
      <w:pPr>
        <w:rPr>
          <w:sz w:val="24"/>
          <w:szCs w:val="24"/>
        </w:rPr>
      </w:pPr>
      <w:r w:rsidRPr="00BE2ACA">
        <w:rPr>
          <w:sz w:val="24"/>
          <w:szCs w:val="24"/>
        </w:rPr>
        <w:t xml:space="preserve">Алгебра, 10 класс                                              </w:t>
      </w:r>
      <w:r>
        <w:rPr>
          <w:sz w:val="24"/>
          <w:szCs w:val="24"/>
        </w:rPr>
        <w:t xml:space="preserve">                        </w:t>
      </w:r>
      <w:r w:rsidRPr="00BE2ACA">
        <w:rPr>
          <w:sz w:val="24"/>
          <w:szCs w:val="24"/>
        </w:rPr>
        <w:t xml:space="preserve">                          </w:t>
      </w:r>
      <w:proofErr w:type="gramStart"/>
      <w:r w:rsidRPr="00BE2ACA">
        <w:rPr>
          <w:sz w:val="24"/>
          <w:szCs w:val="24"/>
        </w:rPr>
        <w:t>профильный  уровень</w:t>
      </w:r>
      <w:proofErr w:type="gramEnd"/>
    </w:p>
    <w:p w:rsidR="00BE2ACA" w:rsidRPr="00BE2ACA" w:rsidRDefault="00BE2ACA" w:rsidP="00BE2ACA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BE2ACA">
        <w:rPr>
          <w:rFonts w:ascii="Times New Roman" w:eastAsia="Calibri" w:hAnsi="Times New Roman" w:cs="Times New Roman"/>
          <w:b/>
          <w:sz w:val="24"/>
          <w:szCs w:val="24"/>
        </w:rPr>
        <w:t xml:space="preserve">Контрольная работа №3 по теме </w:t>
      </w:r>
    </w:p>
    <w:p w:rsidR="00BE2ACA" w:rsidRDefault="00BE2ACA" w:rsidP="00BE2ACA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BE2ACA">
        <w:rPr>
          <w:rFonts w:ascii="Times New Roman" w:eastAsia="Calibri" w:hAnsi="Times New Roman" w:cs="Times New Roman"/>
          <w:b/>
          <w:sz w:val="24"/>
          <w:szCs w:val="24"/>
        </w:rPr>
        <w:t>«Степень положительного числа»</w:t>
      </w:r>
    </w:p>
    <w:p w:rsidR="00363EC3" w:rsidRPr="00BE2ACA" w:rsidRDefault="00363EC3" w:rsidP="00BE2ACA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833"/>
        <w:gridCol w:w="4256"/>
        <w:gridCol w:w="4256"/>
      </w:tblGrid>
      <w:tr w:rsidR="00BE2ACA" w:rsidRPr="007F45EE" w:rsidTr="00BE2ACA">
        <w:tc>
          <w:tcPr>
            <w:tcW w:w="833" w:type="dxa"/>
          </w:tcPr>
          <w:p w:rsidR="00BE2ACA" w:rsidRPr="007F45EE" w:rsidRDefault="00BE2ACA" w:rsidP="00C6400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№</w:t>
            </w:r>
            <w:proofErr w:type="spellStart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256" w:type="dxa"/>
          </w:tcPr>
          <w:p w:rsidR="00BE2ACA" w:rsidRPr="007F45EE" w:rsidRDefault="00BE2ACA" w:rsidP="00C6400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4256" w:type="dxa"/>
          </w:tcPr>
          <w:p w:rsidR="00BE2ACA" w:rsidRPr="007F45EE" w:rsidRDefault="00BE2ACA" w:rsidP="00C6400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Вариант 2</w:t>
            </w:r>
          </w:p>
        </w:tc>
      </w:tr>
      <w:tr w:rsidR="00BE2ACA" w:rsidRPr="007F45EE" w:rsidTr="00BE2ACA">
        <w:tc>
          <w:tcPr>
            <w:tcW w:w="833" w:type="dxa"/>
          </w:tcPr>
          <w:p w:rsidR="00BE2ACA" w:rsidRPr="007F45EE" w:rsidRDefault="00BE2ACA" w:rsidP="00BE2ACA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256" w:type="dxa"/>
          </w:tcPr>
          <w:p w:rsidR="00BE2ACA" w:rsidRPr="00BE2ACA" w:rsidRDefault="00703BCA" w:rsidP="00703BCA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йдите значение </w:t>
            </w: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ражения </w:t>
            </w:r>
            <w:r w:rsidRPr="00703BCA">
              <w:rPr>
                <w:rFonts w:ascii="Times New Roman" w:eastAsia="Calibri" w:hAnsi="Times New Roman" w:cs="Times New Roman"/>
                <w:position w:val="-32"/>
                <w:sz w:val="24"/>
                <w:szCs w:val="24"/>
              </w:rPr>
              <w:object w:dxaOrig="999" w:dyaOrig="8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4" type="#_x0000_t75" style="width:50.25pt;height:41.25pt" o:ole="">
                  <v:imagedata r:id="rId7" o:title=""/>
                </v:shape>
                <o:OLEObject Type="Embed" ProgID="Equation.DSMT4" ShapeID="_x0000_i1054" DrawAspect="Content" ObjectID="_1575134821" r:id="rId8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ри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703BCA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920" w:dyaOrig="820">
                <v:shape id="_x0000_i1055" type="#_x0000_t75" style="width:45.75pt;height:41.25pt" o:ole="">
                  <v:imagedata r:id="rId9" o:title=""/>
                </v:shape>
                <o:OLEObject Type="Embed" ProgID="Equation.DSMT4" ShapeID="_x0000_i1055" DrawAspect="Content" ObjectID="_1575134822" r:id="rId10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256" w:type="dxa"/>
          </w:tcPr>
          <w:p w:rsidR="00BE2ACA" w:rsidRPr="00BE2ACA" w:rsidRDefault="00703BCA" w:rsidP="00BE2ACA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йдите значение </w:t>
            </w: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ражения </w:t>
            </w:r>
            <w:r w:rsidRPr="00703BCA">
              <w:rPr>
                <w:rFonts w:ascii="Times New Roman" w:eastAsia="Calibri" w:hAnsi="Times New Roman" w:cs="Times New Roman"/>
                <w:position w:val="-32"/>
                <w:sz w:val="24"/>
                <w:szCs w:val="24"/>
              </w:rPr>
              <w:object w:dxaOrig="1060" w:dyaOrig="820">
                <v:shape id="_x0000_i1056" type="#_x0000_t75" style="width:53.25pt;height:41.25pt" o:ole="">
                  <v:imagedata r:id="rId11" o:title=""/>
                </v:shape>
                <o:OLEObject Type="Embed" ProgID="Equation.DSMT4" ShapeID="_x0000_i1056" DrawAspect="Content" ObjectID="_1575134823" r:id="rId12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ри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703BCA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940" w:dyaOrig="820">
                <v:shape id="_x0000_i1057" type="#_x0000_t75" style="width:47.25pt;height:41.25pt" o:ole="">
                  <v:imagedata r:id="rId13" o:title=""/>
                </v:shape>
                <o:OLEObject Type="Embed" ProgID="Equation.DSMT4" ShapeID="_x0000_i1057" DrawAspect="Content" ObjectID="_1575134824" r:id="rId14"/>
              </w:object>
            </w:r>
          </w:p>
        </w:tc>
      </w:tr>
      <w:tr w:rsidR="00BE2ACA" w:rsidRPr="007F45EE" w:rsidTr="00BE2ACA">
        <w:tc>
          <w:tcPr>
            <w:tcW w:w="833" w:type="dxa"/>
          </w:tcPr>
          <w:p w:rsidR="00BE2ACA" w:rsidRPr="007F45EE" w:rsidRDefault="00BE2ACA" w:rsidP="00BE2ACA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256" w:type="dxa"/>
          </w:tcPr>
          <w:p w:rsidR="00BE2ACA" w:rsidRPr="007F45EE" w:rsidRDefault="00BE2ACA" w:rsidP="00BE2ACA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числите: </w:t>
            </w:r>
            <w:r w:rsidRPr="007F45EE">
              <w:rPr>
                <w:rFonts w:ascii="Times New Roman" w:eastAsia="Calibri" w:hAnsi="Times New Roman" w:cs="Times New Roman"/>
                <w:position w:val="-40"/>
                <w:sz w:val="24"/>
                <w:szCs w:val="24"/>
              </w:rPr>
              <w:object w:dxaOrig="780" w:dyaOrig="980">
                <v:shape id="_x0000_i1025" type="#_x0000_t75" style="width:39pt;height:48.75pt" o:ole="">
                  <v:imagedata r:id="rId15" o:title=""/>
                </v:shape>
                <o:OLEObject Type="Embed" ProgID="Equation.DSMT4" ShapeID="_x0000_i1025" DrawAspect="Content" ObjectID="_1575134825" r:id="rId16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  <w:tc>
          <w:tcPr>
            <w:tcW w:w="4256" w:type="dxa"/>
          </w:tcPr>
          <w:p w:rsidR="00BE2ACA" w:rsidRPr="007F45EE" w:rsidRDefault="00BE2ACA" w:rsidP="00BE2ACA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числите: </w:t>
            </w:r>
            <w:r w:rsidRPr="007F45EE">
              <w:rPr>
                <w:rFonts w:ascii="Times New Roman" w:eastAsia="Calibri" w:hAnsi="Times New Roman" w:cs="Times New Roman"/>
                <w:position w:val="-40"/>
                <w:sz w:val="24"/>
                <w:szCs w:val="24"/>
              </w:rPr>
              <w:object w:dxaOrig="780" w:dyaOrig="980">
                <v:shape id="_x0000_i1026" type="#_x0000_t75" style="width:39pt;height:48.75pt" o:ole="">
                  <v:imagedata r:id="rId17" o:title=""/>
                </v:shape>
                <o:OLEObject Type="Embed" ProgID="Equation.DSMT4" ShapeID="_x0000_i1026" DrawAspect="Content" ObjectID="_1575134826" r:id="rId18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</w:tr>
      <w:tr w:rsidR="00363EC3" w:rsidRPr="007F45EE" w:rsidTr="00BE2ACA">
        <w:tc>
          <w:tcPr>
            <w:tcW w:w="833" w:type="dxa"/>
          </w:tcPr>
          <w:p w:rsidR="00363EC3" w:rsidRPr="007F45EE" w:rsidRDefault="00363EC3" w:rsidP="00363EC3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256" w:type="dxa"/>
          </w:tcPr>
          <w:p w:rsidR="00703BCA" w:rsidRPr="00703BCA" w:rsidRDefault="00703BCA" w:rsidP="00703BCA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03BC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остройте график функции и перечислите свойства этой функции: </w:t>
            </w:r>
          </w:p>
          <w:p w:rsidR="00363EC3" w:rsidRPr="00703BCA" w:rsidRDefault="00703BCA" w:rsidP="00703BCA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proofErr w:type="gramStart"/>
            <w:r w:rsidRPr="00703BC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а) </w:t>
            </w:r>
            <w:r w:rsidR="00D717EA" w:rsidRPr="00703BCA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740" w:dyaOrig="360">
                <v:shape id="_x0000_i1058" type="#_x0000_t75" style="width:36.75pt;height:18pt" o:ole="">
                  <v:imagedata r:id="rId19" o:title=""/>
                </v:shape>
                <o:OLEObject Type="Embed" ProgID="Equation.DSMT4" ShapeID="_x0000_i1058" DrawAspect="Content" ObjectID="_1575134827" r:id="rId20"/>
              </w:object>
            </w:r>
            <w:r w:rsidRPr="00703BC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б</w:t>
            </w:r>
            <w:proofErr w:type="gramEnd"/>
            <w:r w:rsidRPr="00703BC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) </w:t>
            </w:r>
            <w:r w:rsidR="00D717EA" w:rsidRPr="00703BCA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999" w:dyaOrig="740">
                <v:shape id="_x0000_i1059" type="#_x0000_t75" style="width:50.25pt;height:36.75pt" o:ole="">
                  <v:imagedata r:id="rId21" o:title=""/>
                </v:shape>
                <o:OLEObject Type="Embed" ProgID="Equation.DSMT4" ShapeID="_x0000_i1059" DrawAspect="Content" ObjectID="_1575134828" r:id="rId22"/>
              </w:object>
            </w:r>
          </w:p>
        </w:tc>
        <w:tc>
          <w:tcPr>
            <w:tcW w:w="4256" w:type="dxa"/>
          </w:tcPr>
          <w:p w:rsidR="00703BCA" w:rsidRPr="00703BCA" w:rsidRDefault="00703BCA" w:rsidP="00703BCA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03BC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остройте график функции и перечислите свойства этой функции: </w:t>
            </w:r>
          </w:p>
          <w:p w:rsidR="00363EC3" w:rsidRPr="00703BCA" w:rsidRDefault="00703BCA" w:rsidP="00703BCA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703BC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а) </w:t>
            </w:r>
            <w:r w:rsidR="00D717EA" w:rsidRPr="00703BCA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720" w:dyaOrig="360">
                <v:shape id="_x0000_i1060" type="#_x0000_t75" style="width:36pt;height:18pt" o:ole="">
                  <v:imagedata r:id="rId23" o:title=""/>
                </v:shape>
                <o:OLEObject Type="Embed" ProgID="Equation.DSMT4" ShapeID="_x0000_i1060" DrawAspect="Content" ObjectID="_1575134829" r:id="rId24"/>
              </w:object>
            </w:r>
            <w:r w:rsidRPr="00703BC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б</w:t>
            </w:r>
            <w:proofErr w:type="gramEnd"/>
            <w:r w:rsidRPr="00703BC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) </w:t>
            </w:r>
            <w:r w:rsidR="00D717EA" w:rsidRPr="00703BCA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1020" w:dyaOrig="740">
                <v:shape id="_x0000_i1061" type="#_x0000_t75" style="width:51pt;height:36.75pt" o:ole="">
                  <v:imagedata r:id="rId25" o:title=""/>
                </v:shape>
                <o:OLEObject Type="Embed" ProgID="Equation.DSMT4" ShapeID="_x0000_i1061" DrawAspect="Content" ObjectID="_1575134830" r:id="rId26"/>
              </w:object>
            </w:r>
          </w:p>
        </w:tc>
      </w:tr>
      <w:tr w:rsidR="0048180B" w:rsidRPr="007F45EE" w:rsidTr="00BE2ACA">
        <w:tc>
          <w:tcPr>
            <w:tcW w:w="833" w:type="dxa"/>
          </w:tcPr>
          <w:p w:rsidR="0048180B" w:rsidRPr="007F45EE" w:rsidRDefault="0048180B" w:rsidP="0048180B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256" w:type="dxa"/>
          </w:tcPr>
          <w:p w:rsidR="0048180B" w:rsidRPr="007F45EE" w:rsidRDefault="0048180B" w:rsidP="0048180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Упростите выражение:</w:t>
            </w:r>
          </w:p>
          <w:p w:rsidR="0048180B" w:rsidRPr="007F45EE" w:rsidRDefault="0048180B" w:rsidP="0048180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position w:val="-46"/>
                <w:sz w:val="24"/>
                <w:szCs w:val="24"/>
              </w:rPr>
              <w:object w:dxaOrig="3140" w:dyaOrig="1040" w14:anchorId="05DFF5CA">
                <v:shape id="_x0000_i1062" type="#_x0000_t75" style="width:156.75pt;height:51.75pt" o:ole="">
                  <v:imagedata r:id="rId27" o:title=""/>
                </v:shape>
                <o:OLEObject Type="Embed" ProgID="Equation.DSMT4" ShapeID="_x0000_i1062" DrawAspect="Content" ObjectID="_1575134831" r:id="rId28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256" w:type="dxa"/>
          </w:tcPr>
          <w:p w:rsidR="0048180B" w:rsidRPr="007F45EE" w:rsidRDefault="0048180B" w:rsidP="0048180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Упростите выражение:</w:t>
            </w:r>
          </w:p>
          <w:p w:rsidR="0048180B" w:rsidRPr="007F45EE" w:rsidRDefault="0048180B" w:rsidP="0048180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position w:val="-46"/>
                <w:sz w:val="24"/>
                <w:szCs w:val="24"/>
              </w:rPr>
              <w:object w:dxaOrig="3140" w:dyaOrig="1040" w14:anchorId="7BE4FCED">
                <v:shape id="_x0000_i1063" type="#_x0000_t75" style="width:156.75pt;height:51.75pt" o:ole="">
                  <v:imagedata r:id="rId29" o:title=""/>
                </v:shape>
                <o:OLEObject Type="Embed" ProgID="Equation.DSMT4" ShapeID="_x0000_i1063" DrawAspect="Content" ObjectID="_1575134832" r:id="rId30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48180B" w:rsidRPr="007F45EE" w:rsidTr="00BE2ACA">
        <w:tc>
          <w:tcPr>
            <w:tcW w:w="833" w:type="dxa"/>
          </w:tcPr>
          <w:p w:rsidR="0048180B" w:rsidRPr="007F45EE" w:rsidRDefault="0048180B" w:rsidP="0048180B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256" w:type="dxa"/>
          </w:tcPr>
          <w:p w:rsidR="0048180B" w:rsidRDefault="0048180B" w:rsidP="0048180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ычислите предел последовательности:</w:t>
            </w:r>
          </w:p>
          <w:p w:rsidR="0048180B" w:rsidRDefault="0048180B" w:rsidP="0048180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a)</w:t>
            </w:r>
            <w:r w:rsidRPr="0048180B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800" w:dyaOrig="660">
                <v:shape id="_x0000_i1064" type="#_x0000_t75" style="width:90pt;height:33pt" o:ole="">
                  <v:imagedata r:id="rId31" o:title=""/>
                </v:shape>
                <o:OLEObject Type="Embed" ProgID="Equation.DSMT4" ShapeID="_x0000_i1064" DrawAspect="Content" ObjectID="_1575134833" r:id="rId32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;</w:t>
            </w:r>
          </w:p>
          <w:p w:rsidR="0048180B" w:rsidRPr="0048180B" w:rsidRDefault="0048180B" w:rsidP="0048180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б)</w:t>
            </w:r>
            <w:r w:rsidRPr="0048180B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500" w:dyaOrig="660">
                <v:shape id="_x0000_i1066" type="#_x0000_t75" style="width:75pt;height:33pt" o:ole="">
                  <v:imagedata r:id="rId33" o:title=""/>
                </v:shape>
                <o:OLEObject Type="Embed" ProgID="Equation.DSMT4" ShapeID="_x0000_i1066" DrawAspect="Content" ObjectID="_1575134834" r:id="rId34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256" w:type="dxa"/>
          </w:tcPr>
          <w:p w:rsidR="0048180B" w:rsidRDefault="0048180B" w:rsidP="0048180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ычислите предел последовательности: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</w:t>
            </w:r>
          </w:p>
          <w:p w:rsidR="0048180B" w:rsidRDefault="0048180B" w:rsidP="0048180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)</w:t>
            </w:r>
            <w:r w:rsidRPr="0048180B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960" w:dyaOrig="660">
                <v:shape id="_x0000_i1065" type="#_x0000_t75" style="width:98.25pt;height:33pt" o:ole="">
                  <v:imagedata r:id="rId35" o:title=""/>
                </v:shape>
                <o:OLEObject Type="Embed" ProgID="Equation.DSMT4" ShapeID="_x0000_i1065" DrawAspect="Content" ObjectID="_1575134835" r:id="rId36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;</w:t>
            </w:r>
          </w:p>
          <w:p w:rsidR="0048180B" w:rsidRPr="007F45EE" w:rsidRDefault="0048180B" w:rsidP="0048180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б)</w:t>
            </w:r>
            <w:r w:rsidRPr="0048180B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660" w:dyaOrig="660">
                <v:shape id="_x0000_i1067" type="#_x0000_t75" style="width:83.25pt;height:33pt" o:ole="">
                  <v:imagedata r:id="rId37" o:title=""/>
                </v:shape>
                <o:OLEObject Type="Embed" ProgID="Equation.DSMT4" ShapeID="_x0000_i1067" DrawAspect="Content" ObjectID="_1575134836" r:id="rId38"/>
              </w:object>
            </w:r>
          </w:p>
        </w:tc>
      </w:tr>
      <w:tr w:rsidR="0048180B" w:rsidRPr="007F45EE" w:rsidTr="00BE2ACA">
        <w:tc>
          <w:tcPr>
            <w:tcW w:w="833" w:type="dxa"/>
          </w:tcPr>
          <w:p w:rsidR="0048180B" w:rsidRPr="007F45EE" w:rsidRDefault="0048180B" w:rsidP="0048180B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256" w:type="dxa"/>
          </w:tcPr>
          <w:p w:rsidR="0048180B" w:rsidRPr="0048180B" w:rsidRDefault="0048180B" w:rsidP="0048180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елосипедист и пешеход отправились одновременно из пунктов А и В навстречу друг другу и встретились через некоторое время. </w:t>
            </w:r>
            <w:r w:rsidR="00D22D6F">
              <w:rPr>
                <w:rFonts w:ascii="Times New Roman" w:eastAsia="Calibri" w:hAnsi="Times New Roman" w:cs="Times New Roman"/>
                <w:sz w:val="24"/>
                <w:szCs w:val="24"/>
              </w:rPr>
              <w:t>Если бы они отправились одновременно из тех же пунктов в одном направлении, то, для того чтобы догнать пешехода, велосипедисту потребовалось бы в 5 раз больше времени, чем они потратили до встречи при движении навстречу друг другу. Во сколько раз скорость велосипедиста больше скорости пешехода?</w:t>
            </w:r>
          </w:p>
        </w:tc>
        <w:tc>
          <w:tcPr>
            <w:tcW w:w="4256" w:type="dxa"/>
          </w:tcPr>
          <w:p w:rsidR="0048180B" w:rsidRPr="007F45EE" w:rsidRDefault="00D22D6F" w:rsidP="00D22D6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елосипедист и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мотоциклист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отправились одновременно из пунктов А и В навстречу друг другу и встретились через некоторое время. Если бы они отправились одновременно из тех же пунктов в одном направлении, то, для того чтобы догнать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елосипедиста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мотоциклисту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отребовалось бы в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раз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больше времени, чем они потратили до встречи при движении навстречу друг другу. Во сколько раз скорость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мотоциклиста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больше скорости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елосипедиста?</w:t>
            </w:r>
          </w:p>
        </w:tc>
      </w:tr>
    </w:tbl>
    <w:p w:rsidR="00D978A8" w:rsidRDefault="00D978A8">
      <w:pPr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br w:type="page"/>
      </w:r>
    </w:p>
    <w:p w:rsidR="00D978A8" w:rsidRPr="00BE2ACA" w:rsidRDefault="00D978A8" w:rsidP="00D978A8">
      <w:pPr>
        <w:rPr>
          <w:sz w:val="24"/>
          <w:szCs w:val="24"/>
        </w:rPr>
      </w:pPr>
      <w:r w:rsidRPr="00BE2ACA">
        <w:rPr>
          <w:sz w:val="24"/>
          <w:szCs w:val="24"/>
        </w:rPr>
        <w:lastRenderedPageBreak/>
        <w:t xml:space="preserve">Алгебра, 10 класс                                              </w:t>
      </w:r>
      <w:r>
        <w:rPr>
          <w:sz w:val="24"/>
          <w:szCs w:val="24"/>
        </w:rPr>
        <w:t xml:space="preserve">                        </w:t>
      </w:r>
      <w:r w:rsidRPr="00BE2ACA">
        <w:rPr>
          <w:sz w:val="24"/>
          <w:szCs w:val="24"/>
        </w:rPr>
        <w:t xml:space="preserve">                          </w:t>
      </w:r>
      <w:proofErr w:type="gramStart"/>
      <w:r w:rsidRPr="00BE2ACA">
        <w:rPr>
          <w:sz w:val="24"/>
          <w:szCs w:val="24"/>
        </w:rPr>
        <w:t>профильный  уровень</w:t>
      </w:r>
      <w:proofErr w:type="gramEnd"/>
    </w:p>
    <w:p w:rsidR="00BF5DBB" w:rsidRPr="00BE2ACA" w:rsidRDefault="00BF5DBB" w:rsidP="00BF5DBB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bookmarkStart w:id="0" w:name="_GoBack"/>
      <w:bookmarkEnd w:id="0"/>
      <w:r w:rsidRPr="00BE2ACA">
        <w:rPr>
          <w:rFonts w:ascii="Times New Roman" w:eastAsia="Calibri" w:hAnsi="Times New Roman" w:cs="Times New Roman"/>
          <w:b/>
          <w:sz w:val="24"/>
          <w:szCs w:val="24"/>
        </w:rPr>
        <w:t xml:space="preserve">Контрольная работа №3 по теме </w:t>
      </w:r>
    </w:p>
    <w:p w:rsidR="00BF5DBB" w:rsidRDefault="00BF5DBB" w:rsidP="00BF5DBB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BE2ACA">
        <w:rPr>
          <w:rFonts w:ascii="Times New Roman" w:eastAsia="Calibri" w:hAnsi="Times New Roman" w:cs="Times New Roman"/>
          <w:b/>
          <w:sz w:val="24"/>
          <w:szCs w:val="24"/>
        </w:rPr>
        <w:t>«Степень положительного числа»</w:t>
      </w:r>
    </w:p>
    <w:p w:rsidR="00BF5DBB" w:rsidRPr="00BE2ACA" w:rsidRDefault="00BF5DBB" w:rsidP="00BF5DBB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833"/>
        <w:gridCol w:w="4256"/>
        <w:gridCol w:w="4256"/>
      </w:tblGrid>
      <w:tr w:rsidR="00BF5DBB" w:rsidRPr="007F45EE" w:rsidTr="00480E09">
        <w:tc>
          <w:tcPr>
            <w:tcW w:w="833" w:type="dxa"/>
          </w:tcPr>
          <w:p w:rsidR="00BF5DBB" w:rsidRPr="007F45EE" w:rsidRDefault="00BF5DBB" w:rsidP="00480E0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№</w:t>
            </w:r>
            <w:proofErr w:type="spellStart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256" w:type="dxa"/>
          </w:tcPr>
          <w:p w:rsidR="00BF5DBB" w:rsidRPr="007F45EE" w:rsidRDefault="00BF5DBB" w:rsidP="00480E0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4256" w:type="dxa"/>
          </w:tcPr>
          <w:p w:rsidR="00BF5DBB" w:rsidRPr="007F45EE" w:rsidRDefault="00BF5DBB" w:rsidP="00480E0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Вариант 2</w:t>
            </w:r>
          </w:p>
        </w:tc>
      </w:tr>
      <w:tr w:rsidR="00BF5DBB" w:rsidRPr="007F45EE" w:rsidTr="00480E09">
        <w:tc>
          <w:tcPr>
            <w:tcW w:w="833" w:type="dxa"/>
          </w:tcPr>
          <w:p w:rsidR="00BF5DBB" w:rsidRPr="007F45EE" w:rsidRDefault="00BF5DBB" w:rsidP="00BF5DBB">
            <w:pPr>
              <w:numPr>
                <w:ilvl w:val="0"/>
                <w:numId w:val="5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256" w:type="dxa"/>
          </w:tcPr>
          <w:p w:rsidR="00BF5DBB" w:rsidRPr="00BE2ACA" w:rsidRDefault="00BF5DBB" w:rsidP="00480E0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йдите значение </w:t>
            </w: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ражения </w:t>
            </w:r>
            <w:r w:rsidRPr="00703BCA">
              <w:rPr>
                <w:rFonts w:ascii="Times New Roman" w:eastAsia="Calibri" w:hAnsi="Times New Roman" w:cs="Times New Roman"/>
                <w:position w:val="-32"/>
                <w:sz w:val="24"/>
                <w:szCs w:val="24"/>
              </w:rPr>
              <w:object w:dxaOrig="999" w:dyaOrig="820">
                <v:shape id="_x0000_i1070" type="#_x0000_t75" style="width:50.25pt;height:41.25pt" o:ole="">
                  <v:imagedata r:id="rId7" o:title=""/>
                </v:shape>
                <o:OLEObject Type="Embed" ProgID="Equation.DSMT4" ShapeID="_x0000_i1070" DrawAspect="Content" ObjectID="_1575134837" r:id="rId39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ри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703BCA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920" w:dyaOrig="820">
                <v:shape id="_x0000_i1071" type="#_x0000_t75" style="width:45.75pt;height:41.25pt" o:ole="">
                  <v:imagedata r:id="rId9" o:title=""/>
                </v:shape>
                <o:OLEObject Type="Embed" ProgID="Equation.DSMT4" ShapeID="_x0000_i1071" DrawAspect="Content" ObjectID="_1575134838" r:id="rId40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256" w:type="dxa"/>
          </w:tcPr>
          <w:p w:rsidR="00BF5DBB" w:rsidRPr="00BE2ACA" w:rsidRDefault="00BF5DBB" w:rsidP="00480E0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йдите значение </w:t>
            </w: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ражения </w:t>
            </w:r>
            <w:r w:rsidRPr="00703BCA">
              <w:rPr>
                <w:rFonts w:ascii="Times New Roman" w:eastAsia="Calibri" w:hAnsi="Times New Roman" w:cs="Times New Roman"/>
                <w:position w:val="-32"/>
                <w:sz w:val="24"/>
                <w:szCs w:val="24"/>
              </w:rPr>
              <w:object w:dxaOrig="1060" w:dyaOrig="820">
                <v:shape id="_x0000_i1072" type="#_x0000_t75" style="width:53.25pt;height:41.25pt" o:ole="">
                  <v:imagedata r:id="rId11" o:title=""/>
                </v:shape>
                <o:OLEObject Type="Embed" ProgID="Equation.DSMT4" ShapeID="_x0000_i1072" DrawAspect="Content" ObjectID="_1575134839" r:id="rId41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ри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703BCA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940" w:dyaOrig="820">
                <v:shape id="_x0000_i1073" type="#_x0000_t75" style="width:47.25pt;height:41.25pt" o:ole="">
                  <v:imagedata r:id="rId13" o:title=""/>
                </v:shape>
                <o:OLEObject Type="Embed" ProgID="Equation.DSMT4" ShapeID="_x0000_i1073" DrawAspect="Content" ObjectID="_1575134840" r:id="rId42"/>
              </w:object>
            </w:r>
          </w:p>
        </w:tc>
      </w:tr>
      <w:tr w:rsidR="00BF5DBB" w:rsidRPr="007F45EE" w:rsidTr="00480E09">
        <w:tc>
          <w:tcPr>
            <w:tcW w:w="833" w:type="dxa"/>
          </w:tcPr>
          <w:p w:rsidR="00BF5DBB" w:rsidRPr="007F45EE" w:rsidRDefault="00BF5DBB" w:rsidP="00BF5DBB">
            <w:pPr>
              <w:numPr>
                <w:ilvl w:val="0"/>
                <w:numId w:val="5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256" w:type="dxa"/>
          </w:tcPr>
          <w:p w:rsidR="00BF5DBB" w:rsidRPr="007F45EE" w:rsidRDefault="00BF5DBB" w:rsidP="00480E0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числите: </w:t>
            </w:r>
            <w:r w:rsidRPr="007F45EE">
              <w:rPr>
                <w:rFonts w:ascii="Times New Roman" w:eastAsia="Calibri" w:hAnsi="Times New Roman" w:cs="Times New Roman"/>
                <w:position w:val="-40"/>
                <w:sz w:val="24"/>
                <w:szCs w:val="24"/>
              </w:rPr>
              <w:object w:dxaOrig="780" w:dyaOrig="980">
                <v:shape id="_x0000_i1068" type="#_x0000_t75" style="width:39pt;height:48.75pt" o:ole="">
                  <v:imagedata r:id="rId15" o:title=""/>
                </v:shape>
                <o:OLEObject Type="Embed" ProgID="Equation.DSMT4" ShapeID="_x0000_i1068" DrawAspect="Content" ObjectID="_1575134841" r:id="rId43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  <w:tc>
          <w:tcPr>
            <w:tcW w:w="4256" w:type="dxa"/>
          </w:tcPr>
          <w:p w:rsidR="00BF5DBB" w:rsidRPr="007F45EE" w:rsidRDefault="00BF5DBB" w:rsidP="00480E0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числите: </w:t>
            </w:r>
            <w:r w:rsidRPr="007F45EE">
              <w:rPr>
                <w:rFonts w:ascii="Times New Roman" w:eastAsia="Calibri" w:hAnsi="Times New Roman" w:cs="Times New Roman"/>
                <w:position w:val="-40"/>
                <w:sz w:val="24"/>
                <w:szCs w:val="24"/>
              </w:rPr>
              <w:object w:dxaOrig="780" w:dyaOrig="980">
                <v:shape id="_x0000_i1069" type="#_x0000_t75" style="width:39pt;height:48.75pt" o:ole="">
                  <v:imagedata r:id="rId17" o:title=""/>
                </v:shape>
                <o:OLEObject Type="Embed" ProgID="Equation.DSMT4" ShapeID="_x0000_i1069" DrawAspect="Content" ObjectID="_1575134842" r:id="rId44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</w:tr>
      <w:tr w:rsidR="00BF5DBB" w:rsidRPr="007F45EE" w:rsidTr="00480E09">
        <w:tc>
          <w:tcPr>
            <w:tcW w:w="833" w:type="dxa"/>
          </w:tcPr>
          <w:p w:rsidR="00BF5DBB" w:rsidRPr="007F45EE" w:rsidRDefault="00BF5DBB" w:rsidP="00BF5DBB">
            <w:pPr>
              <w:numPr>
                <w:ilvl w:val="0"/>
                <w:numId w:val="5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256" w:type="dxa"/>
          </w:tcPr>
          <w:p w:rsidR="00BF5DBB" w:rsidRPr="00703BCA" w:rsidRDefault="00BF5DBB" w:rsidP="00480E0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03BC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остройте график функции и перечислите свойства этой функции: </w:t>
            </w:r>
          </w:p>
          <w:p w:rsidR="00BF5DBB" w:rsidRPr="00703BCA" w:rsidRDefault="00BF5DBB" w:rsidP="00480E0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proofErr w:type="gramStart"/>
            <w:r w:rsidRPr="00703BC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а) </w:t>
            </w:r>
            <w:r w:rsidRPr="00703BCA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740" w:dyaOrig="360">
                <v:shape id="_x0000_i1074" type="#_x0000_t75" style="width:36.75pt;height:18pt" o:ole="">
                  <v:imagedata r:id="rId19" o:title=""/>
                </v:shape>
                <o:OLEObject Type="Embed" ProgID="Equation.DSMT4" ShapeID="_x0000_i1074" DrawAspect="Content" ObjectID="_1575134843" r:id="rId45"/>
              </w:object>
            </w:r>
            <w:r w:rsidRPr="00703BC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б</w:t>
            </w:r>
            <w:proofErr w:type="gramEnd"/>
            <w:r w:rsidRPr="00703BC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) </w:t>
            </w:r>
            <w:r w:rsidRPr="00703BCA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999" w:dyaOrig="740">
                <v:shape id="_x0000_i1075" type="#_x0000_t75" style="width:50.25pt;height:36.75pt" o:ole="">
                  <v:imagedata r:id="rId21" o:title=""/>
                </v:shape>
                <o:OLEObject Type="Embed" ProgID="Equation.DSMT4" ShapeID="_x0000_i1075" DrawAspect="Content" ObjectID="_1575134844" r:id="rId46"/>
              </w:object>
            </w:r>
          </w:p>
        </w:tc>
        <w:tc>
          <w:tcPr>
            <w:tcW w:w="4256" w:type="dxa"/>
          </w:tcPr>
          <w:p w:rsidR="00BF5DBB" w:rsidRPr="00703BCA" w:rsidRDefault="00BF5DBB" w:rsidP="00480E0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03BC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остройте график функции и перечислите свойства этой функции: </w:t>
            </w:r>
          </w:p>
          <w:p w:rsidR="00BF5DBB" w:rsidRPr="00703BCA" w:rsidRDefault="00BF5DBB" w:rsidP="00480E0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703BC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а) </w:t>
            </w:r>
            <w:r w:rsidRPr="00703BCA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720" w:dyaOrig="360">
                <v:shape id="_x0000_i1076" type="#_x0000_t75" style="width:36pt;height:18pt" o:ole="">
                  <v:imagedata r:id="rId23" o:title=""/>
                </v:shape>
                <o:OLEObject Type="Embed" ProgID="Equation.DSMT4" ShapeID="_x0000_i1076" DrawAspect="Content" ObjectID="_1575134845" r:id="rId47"/>
              </w:object>
            </w:r>
            <w:r w:rsidRPr="00703BC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б</w:t>
            </w:r>
            <w:proofErr w:type="gramEnd"/>
            <w:r w:rsidRPr="00703BC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) </w:t>
            </w:r>
            <w:r w:rsidRPr="00703BCA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1020" w:dyaOrig="740">
                <v:shape id="_x0000_i1077" type="#_x0000_t75" style="width:51pt;height:36.75pt" o:ole="">
                  <v:imagedata r:id="rId25" o:title=""/>
                </v:shape>
                <o:OLEObject Type="Embed" ProgID="Equation.DSMT4" ShapeID="_x0000_i1077" DrawAspect="Content" ObjectID="_1575134846" r:id="rId48"/>
              </w:object>
            </w:r>
          </w:p>
        </w:tc>
      </w:tr>
      <w:tr w:rsidR="00BF5DBB" w:rsidRPr="007F45EE" w:rsidTr="00480E09">
        <w:tc>
          <w:tcPr>
            <w:tcW w:w="833" w:type="dxa"/>
          </w:tcPr>
          <w:p w:rsidR="00BF5DBB" w:rsidRPr="007F45EE" w:rsidRDefault="00BF5DBB" w:rsidP="00BF5DBB">
            <w:pPr>
              <w:numPr>
                <w:ilvl w:val="0"/>
                <w:numId w:val="5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256" w:type="dxa"/>
          </w:tcPr>
          <w:p w:rsidR="00BF5DBB" w:rsidRPr="007F45EE" w:rsidRDefault="00BF5DBB" w:rsidP="00480E0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Упростите выражение:</w:t>
            </w:r>
          </w:p>
          <w:p w:rsidR="00BF5DBB" w:rsidRPr="007F45EE" w:rsidRDefault="00BF5DBB" w:rsidP="00480E0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position w:val="-46"/>
                <w:sz w:val="24"/>
                <w:szCs w:val="24"/>
              </w:rPr>
              <w:object w:dxaOrig="3140" w:dyaOrig="1040">
                <v:shape id="_x0000_i1078" type="#_x0000_t75" style="width:156.75pt;height:51.75pt" o:ole="">
                  <v:imagedata r:id="rId27" o:title=""/>
                </v:shape>
                <o:OLEObject Type="Embed" ProgID="Equation.DSMT4" ShapeID="_x0000_i1078" DrawAspect="Content" ObjectID="_1575134847" r:id="rId49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256" w:type="dxa"/>
          </w:tcPr>
          <w:p w:rsidR="00BF5DBB" w:rsidRPr="007F45EE" w:rsidRDefault="00BF5DBB" w:rsidP="00480E0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Упростите выражение:</w:t>
            </w:r>
          </w:p>
          <w:p w:rsidR="00BF5DBB" w:rsidRPr="007F45EE" w:rsidRDefault="00BF5DBB" w:rsidP="00480E0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position w:val="-46"/>
                <w:sz w:val="24"/>
                <w:szCs w:val="24"/>
              </w:rPr>
              <w:object w:dxaOrig="3140" w:dyaOrig="1040">
                <v:shape id="_x0000_i1079" type="#_x0000_t75" style="width:156.75pt;height:51.75pt" o:ole="">
                  <v:imagedata r:id="rId29" o:title=""/>
                </v:shape>
                <o:OLEObject Type="Embed" ProgID="Equation.DSMT4" ShapeID="_x0000_i1079" DrawAspect="Content" ObjectID="_1575134848" r:id="rId50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BF5DBB" w:rsidRPr="007F45EE" w:rsidTr="00480E09">
        <w:tc>
          <w:tcPr>
            <w:tcW w:w="833" w:type="dxa"/>
          </w:tcPr>
          <w:p w:rsidR="00BF5DBB" w:rsidRPr="007F45EE" w:rsidRDefault="00BF5DBB" w:rsidP="00BF5DBB">
            <w:pPr>
              <w:numPr>
                <w:ilvl w:val="0"/>
                <w:numId w:val="5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256" w:type="dxa"/>
          </w:tcPr>
          <w:p w:rsidR="00BF5DBB" w:rsidRDefault="00BF5DBB" w:rsidP="00480E0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ычислите предел последовательности:</w:t>
            </w:r>
          </w:p>
          <w:p w:rsidR="00BF5DBB" w:rsidRDefault="00BF5DBB" w:rsidP="00480E0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a</w:t>
            </w:r>
            <w:r w:rsidRPr="00BF5DBB"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  <w:r w:rsidRPr="0048180B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800" w:dyaOrig="660">
                <v:shape id="_x0000_i1080" type="#_x0000_t75" style="width:90pt;height:33pt" o:ole="">
                  <v:imagedata r:id="rId31" o:title=""/>
                </v:shape>
                <o:OLEObject Type="Embed" ProgID="Equation.DSMT4" ShapeID="_x0000_i1080" DrawAspect="Content" ObjectID="_1575134849" r:id="rId51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;</w:t>
            </w:r>
          </w:p>
          <w:p w:rsidR="00BF5DBB" w:rsidRPr="00BF5DBB" w:rsidRDefault="00BF5DBB" w:rsidP="00480E0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б)</w:t>
            </w:r>
            <w:r w:rsidRPr="0048180B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500" w:dyaOrig="660">
                <v:shape id="_x0000_i1082" type="#_x0000_t75" style="width:75pt;height:33pt" o:ole="">
                  <v:imagedata r:id="rId33" o:title=""/>
                </v:shape>
                <o:OLEObject Type="Embed" ProgID="Equation.DSMT4" ShapeID="_x0000_i1082" DrawAspect="Content" ObjectID="_1575134850" r:id="rId52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256" w:type="dxa"/>
          </w:tcPr>
          <w:p w:rsidR="00BF5DBB" w:rsidRDefault="00BF5DBB" w:rsidP="00480E0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числите предел последовательности:  </w:t>
            </w:r>
          </w:p>
          <w:p w:rsidR="00BF5DBB" w:rsidRDefault="00BF5DBB" w:rsidP="00480E0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)</w:t>
            </w:r>
            <w:r w:rsidRPr="0048180B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960" w:dyaOrig="660">
                <v:shape id="_x0000_i1081" type="#_x0000_t75" style="width:98.25pt;height:33pt" o:ole="">
                  <v:imagedata r:id="rId35" o:title=""/>
                </v:shape>
                <o:OLEObject Type="Embed" ProgID="Equation.DSMT4" ShapeID="_x0000_i1081" DrawAspect="Content" ObjectID="_1575134851" r:id="rId53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;</w:t>
            </w:r>
          </w:p>
          <w:p w:rsidR="00BF5DBB" w:rsidRPr="007F45EE" w:rsidRDefault="00BF5DBB" w:rsidP="00480E0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б)</w:t>
            </w:r>
            <w:r w:rsidRPr="0048180B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660" w:dyaOrig="660">
                <v:shape id="_x0000_i1083" type="#_x0000_t75" style="width:83.25pt;height:33pt" o:ole="">
                  <v:imagedata r:id="rId37" o:title=""/>
                </v:shape>
                <o:OLEObject Type="Embed" ProgID="Equation.DSMT4" ShapeID="_x0000_i1083" DrawAspect="Content" ObjectID="_1575134852" r:id="rId54"/>
              </w:object>
            </w:r>
          </w:p>
        </w:tc>
      </w:tr>
      <w:tr w:rsidR="00BF5DBB" w:rsidRPr="007F45EE" w:rsidTr="00480E09">
        <w:tc>
          <w:tcPr>
            <w:tcW w:w="833" w:type="dxa"/>
          </w:tcPr>
          <w:p w:rsidR="00BF5DBB" w:rsidRPr="007F45EE" w:rsidRDefault="00BF5DBB" w:rsidP="00BF5DBB">
            <w:pPr>
              <w:numPr>
                <w:ilvl w:val="0"/>
                <w:numId w:val="5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256" w:type="dxa"/>
          </w:tcPr>
          <w:p w:rsidR="00BF5DBB" w:rsidRPr="0048180B" w:rsidRDefault="00BF5DBB" w:rsidP="00480E0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елосипедист и пешеход отправились одновременно из пунктов А и В навстречу друг другу и встретились через некоторое время. Если бы они отправились одновременно из тех же пунктов в одном направлении, то, для того чтобы догнать пешехода, велосипедисту потребовалось бы в 5 раз больше времени, чем они потратили до встречи при движении навстречу друг другу. Во сколько раз скорость велосипедиста больше скорости пешехода?</w:t>
            </w:r>
          </w:p>
        </w:tc>
        <w:tc>
          <w:tcPr>
            <w:tcW w:w="4256" w:type="dxa"/>
          </w:tcPr>
          <w:p w:rsidR="00BF5DBB" w:rsidRPr="007F45EE" w:rsidRDefault="00BF5DBB" w:rsidP="00480E0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елосипедист и мотоциклист отправились одновременно из пунктов А и В навстречу друг другу и встретились через некоторое время. Если бы они отправились одновременно из тех же пунктов в одном направлении, то, для того чтобы догнать велосипедиста, мотоциклисту потребовалось бы в 2 раза больше времени, чем они потратили до встречи при движении навстречу друг другу. Во сколько раз скорость мотоциклиста больше скорости велосипедиста?</w:t>
            </w:r>
          </w:p>
        </w:tc>
      </w:tr>
    </w:tbl>
    <w:p w:rsidR="00BF5DBB" w:rsidRDefault="00BF5DBB" w:rsidP="00BF5DBB">
      <w:pPr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br w:type="page"/>
      </w:r>
    </w:p>
    <w:p w:rsidR="00BF5DBB" w:rsidRDefault="00BF5DBB">
      <w:pPr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lastRenderedPageBreak/>
        <w:br w:type="page"/>
      </w:r>
    </w:p>
    <w:p w:rsidR="00D978A8" w:rsidRPr="00BE2ACA" w:rsidRDefault="00D978A8" w:rsidP="00D978A8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BE2ACA">
        <w:rPr>
          <w:rFonts w:ascii="Times New Roman" w:eastAsia="Calibri" w:hAnsi="Times New Roman" w:cs="Times New Roman"/>
          <w:b/>
          <w:sz w:val="24"/>
          <w:szCs w:val="24"/>
        </w:rPr>
        <w:lastRenderedPageBreak/>
        <w:t xml:space="preserve">Контрольная работа №3 по теме </w:t>
      </w:r>
    </w:p>
    <w:p w:rsidR="00D978A8" w:rsidRDefault="00D978A8" w:rsidP="00D978A8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BE2ACA">
        <w:rPr>
          <w:rFonts w:ascii="Times New Roman" w:eastAsia="Calibri" w:hAnsi="Times New Roman" w:cs="Times New Roman"/>
          <w:b/>
          <w:sz w:val="24"/>
          <w:szCs w:val="24"/>
        </w:rPr>
        <w:t>«Степень положительного числа»</w:t>
      </w:r>
    </w:p>
    <w:p w:rsidR="00D978A8" w:rsidRPr="00BE2ACA" w:rsidRDefault="00D978A8" w:rsidP="00D978A8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833"/>
        <w:gridCol w:w="4256"/>
        <w:gridCol w:w="4256"/>
      </w:tblGrid>
      <w:tr w:rsidR="00D978A8" w:rsidRPr="007F45EE" w:rsidTr="00C6400D">
        <w:tc>
          <w:tcPr>
            <w:tcW w:w="833" w:type="dxa"/>
          </w:tcPr>
          <w:p w:rsidR="00D978A8" w:rsidRPr="007F45EE" w:rsidRDefault="00D978A8" w:rsidP="00C6400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№</w:t>
            </w:r>
            <w:proofErr w:type="spellStart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256" w:type="dxa"/>
          </w:tcPr>
          <w:p w:rsidR="00D978A8" w:rsidRPr="007F45EE" w:rsidRDefault="00D978A8" w:rsidP="00C6400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4256" w:type="dxa"/>
          </w:tcPr>
          <w:p w:rsidR="00D978A8" w:rsidRPr="007F45EE" w:rsidRDefault="00D978A8" w:rsidP="00C6400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Вариант 2</w:t>
            </w:r>
          </w:p>
        </w:tc>
      </w:tr>
      <w:tr w:rsidR="00D978A8" w:rsidRPr="007F45EE" w:rsidTr="00C6400D">
        <w:tc>
          <w:tcPr>
            <w:tcW w:w="833" w:type="dxa"/>
          </w:tcPr>
          <w:p w:rsidR="00D978A8" w:rsidRPr="007F45EE" w:rsidRDefault="00D978A8" w:rsidP="00D978A8">
            <w:pPr>
              <w:numPr>
                <w:ilvl w:val="0"/>
                <w:numId w:val="3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256" w:type="dxa"/>
          </w:tcPr>
          <w:p w:rsidR="00D978A8" w:rsidRPr="00BE2ACA" w:rsidRDefault="00D978A8" w:rsidP="00C6400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E2ACA">
              <w:rPr>
                <w:rFonts w:ascii="Times New Roman" w:eastAsia="Calibri" w:hAnsi="Times New Roman" w:cs="Times New Roman"/>
                <w:sz w:val="24"/>
                <w:szCs w:val="24"/>
              </w:rPr>
              <w:t>Вычислите значение выражения:</w:t>
            </w:r>
          </w:p>
          <w:p w:rsidR="00D978A8" w:rsidRPr="00BE2ACA" w:rsidRDefault="00D978A8" w:rsidP="00C6400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E2ACA">
              <w:rPr>
                <w:rFonts w:ascii="Times New Roman" w:eastAsia="Calibri" w:hAnsi="Times New Roman" w:cs="Times New Roman"/>
                <w:position w:val="-8"/>
                <w:sz w:val="24"/>
                <w:szCs w:val="24"/>
              </w:rPr>
              <w:object w:dxaOrig="3000" w:dyaOrig="360">
                <v:shape id="_x0000_i1027" type="#_x0000_t75" style="width:150pt;height:18pt" o:ole="">
                  <v:imagedata r:id="rId55" o:title=""/>
                </v:shape>
                <o:OLEObject Type="Embed" ProgID="Equation.DSMT4" ShapeID="_x0000_i1027" DrawAspect="Content" ObjectID="_1575134853" r:id="rId56"/>
              </w:object>
            </w:r>
            <w:r w:rsidRPr="00BE2AC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256" w:type="dxa"/>
          </w:tcPr>
          <w:p w:rsidR="00D978A8" w:rsidRPr="00BE2ACA" w:rsidRDefault="00D978A8" w:rsidP="00C6400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E2ACA">
              <w:rPr>
                <w:rFonts w:ascii="Times New Roman" w:eastAsia="Calibri" w:hAnsi="Times New Roman" w:cs="Times New Roman"/>
                <w:sz w:val="24"/>
                <w:szCs w:val="24"/>
              </w:rPr>
              <w:t>Вычислите значение выражения:</w:t>
            </w:r>
          </w:p>
          <w:p w:rsidR="00D978A8" w:rsidRPr="00BE2ACA" w:rsidRDefault="00D978A8" w:rsidP="00C6400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E2ACA">
              <w:rPr>
                <w:rFonts w:ascii="Times New Roman" w:eastAsia="Calibri" w:hAnsi="Times New Roman" w:cs="Times New Roman"/>
                <w:position w:val="-8"/>
                <w:sz w:val="24"/>
                <w:szCs w:val="24"/>
              </w:rPr>
              <w:object w:dxaOrig="2659" w:dyaOrig="360">
                <v:shape id="_x0000_i1028" type="#_x0000_t75" style="width:132.75pt;height:18pt" o:ole="">
                  <v:imagedata r:id="rId57" o:title=""/>
                </v:shape>
                <o:OLEObject Type="Embed" ProgID="Equation.DSMT4" ShapeID="_x0000_i1028" DrawAspect="Content" ObjectID="_1575134854" r:id="rId58"/>
              </w:object>
            </w:r>
          </w:p>
        </w:tc>
      </w:tr>
      <w:tr w:rsidR="00D978A8" w:rsidRPr="007F45EE" w:rsidTr="00C6400D">
        <w:tc>
          <w:tcPr>
            <w:tcW w:w="833" w:type="dxa"/>
          </w:tcPr>
          <w:p w:rsidR="00D978A8" w:rsidRPr="007F45EE" w:rsidRDefault="00D978A8" w:rsidP="00D978A8">
            <w:pPr>
              <w:numPr>
                <w:ilvl w:val="0"/>
                <w:numId w:val="3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256" w:type="dxa"/>
          </w:tcPr>
          <w:p w:rsidR="00D978A8" w:rsidRPr="007F45EE" w:rsidRDefault="00D978A8" w:rsidP="00C6400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числите: </w:t>
            </w:r>
            <w:r w:rsidRPr="007F45EE">
              <w:rPr>
                <w:rFonts w:ascii="Times New Roman" w:eastAsia="Calibri" w:hAnsi="Times New Roman" w:cs="Times New Roman"/>
                <w:position w:val="-40"/>
                <w:sz w:val="24"/>
                <w:szCs w:val="24"/>
              </w:rPr>
              <w:object w:dxaOrig="780" w:dyaOrig="980">
                <v:shape id="_x0000_i1029" type="#_x0000_t75" style="width:39pt;height:48.75pt" o:ole="">
                  <v:imagedata r:id="rId15" o:title=""/>
                </v:shape>
                <o:OLEObject Type="Embed" ProgID="Equation.DSMT4" ShapeID="_x0000_i1029" DrawAspect="Content" ObjectID="_1575134855" r:id="rId59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  <w:tc>
          <w:tcPr>
            <w:tcW w:w="4256" w:type="dxa"/>
          </w:tcPr>
          <w:p w:rsidR="00D978A8" w:rsidRPr="007F45EE" w:rsidRDefault="00D978A8" w:rsidP="00C6400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числите: </w:t>
            </w:r>
            <w:r w:rsidRPr="007F45EE">
              <w:rPr>
                <w:rFonts w:ascii="Times New Roman" w:eastAsia="Calibri" w:hAnsi="Times New Roman" w:cs="Times New Roman"/>
                <w:position w:val="-40"/>
                <w:sz w:val="24"/>
                <w:szCs w:val="24"/>
              </w:rPr>
              <w:object w:dxaOrig="780" w:dyaOrig="980">
                <v:shape id="_x0000_i1030" type="#_x0000_t75" style="width:39pt;height:48.75pt" o:ole="">
                  <v:imagedata r:id="rId17" o:title=""/>
                </v:shape>
                <o:OLEObject Type="Embed" ProgID="Equation.DSMT4" ShapeID="_x0000_i1030" DrawAspect="Content" ObjectID="_1575134856" r:id="rId60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</w:tr>
      <w:tr w:rsidR="00D978A8" w:rsidRPr="007F45EE" w:rsidTr="00C6400D">
        <w:tc>
          <w:tcPr>
            <w:tcW w:w="833" w:type="dxa"/>
          </w:tcPr>
          <w:p w:rsidR="00D978A8" w:rsidRPr="007F45EE" w:rsidRDefault="00D978A8" w:rsidP="00D978A8">
            <w:pPr>
              <w:numPr>
                <w:ilvl w:val="0"/>
                <w:numId w:val="3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256" w:type="dxa"/>
          </w:tcPr>
          <w:p w:rsidR="00D978A8" w:rsidRPr="00BE2ACA" w:rsidRDefault="00D978A8" w:rsidP="00C6400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BE2AC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</w:t>
            </w:r>
            <w:proofErr w:type="gramStart"/>
            <w:r w:rsidRPr="00BE2AC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равнение: </w:t>
            </w:r>
            <w:r w:rsidRPr="00BE2ACA">
              <w:rPr>
                <w:rFonts w:ascii="Times New Roman" w:eastAsia="Calibri" w:hAnsi="Times New Roman" w:cs="Times New Roman"/>
                <w:position w:val="-16"/>
                <w:sz w:val="24"/>
                <w:szCs w:val="24"/>
              </w:rPr>
              <w:object w:dxaOrig="2140" w:dyaOrig="440">
                <v:shape id="_x0000_i1031" type="#_x0000_t75" style="width:107.25pt;height:21.75pt" o:ole="">
                  <v:imagedata r:id="rId61" o:title=""/>
                </v:shape>
                <o:OLEObject Type="Embed" ProgID="Equation.DSMT4" ShapeID="_x0000_i1031" DrawAspect="Content" ObjectID="_1575134857" r:id="rId62"/>
              </w:object>
            </w:r>
            <w:r w:rsidRPr="00BE2AC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  <w:tc>
          <w:tcPr>
            <w:tcW w:w="4256" w:type="dxa"/>
          </w:tcPr>
          <w:p w:rsidR="00D978A8" w:rsidRPr="00BE2ACA" w:rsidRDefault="00D978A8" w:rsidP="00C6400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E2AC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уравнение: </w:t>
            </w:r>
            <w:r w:rsidRPr="00BE2ACA">
              <w:rPr>
                <w:rFonts w:ascii="Times New Roman" w:eastAsia="Calibri" w:hAnsi="Times New Roman" w:cs="Times New Roman"/>
                <w:position w:val="-16"/>
                <w:sz w:val="24"/>
                <w:szCs w:val="24"/>
              </w:rPr>
              <w:object w:dxaOrig="2240" w:dyaOrig="440">
                <v:shape id="_x0000_i1032" type="#_x0000_t75" style="width:111.75pt;height:21.75pt" o:ole="">
                  <v:imagedata r:id="rId63" o:title=""/>
                </v:shape>
                <o:OLEObject Type="Embed" ProgID="Equation.DSMT4" ShapeID="_x0000_i1032" DrawAspect="Content" ObjectID="_1575134858" r:id="rId64"/>
              </w:object>
            </w:r>
          </w:p>
        </w:tc>
      </w:tr>
      <w:tr w:rsidR="00D978A8" w:rsidRPr="007F45EE" w:rsidTr="00C6400D">
        <w:tc>
          <w:tcPr>
            <w:tcW w:w="833" w:type="dxa"/>
          </w:tcPr>
          <w:p w:rsidR="00D978A8" w:rsidRPr="007F45EE" w:rsidRDefault="00D978A8" w:rsidP="00D978A8">
            <w:pPr>
              <w:numPr>
                <w:ilvl w:val="0"/>
                <w:numId w:val="3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256" w:type="dxa"/>
          </w:tcPr>
          <w:p w:rsidR="00D978A8" w:rsidRPr="00BE2ACA" w:rsidRDefault="00D978A8" w:rsidP="00C6400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йдите все целые решения неравенства </w:t>
            </w:r>
            <w:r w:rsidRPr="00BE2ACA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380" w:dyaOrig="620">
                <v:shape id="_x0000_i1033" type="#_x0000_t75" style="width:69pt;height:30.75pt" o:ole="">
                  <v:imagedata r:id="rId65" o:title=""/>
                </v:shape>
                <o:OLEObject Type="Embed" ProgID="Equation.DSMT4" ShapeID="_x0000_i1033" DrawAspect="Content" ObjectID="_1575134859" r:id="rId66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256" w:type="dxa"/>
          </w:tcPr>
          <w:p w:rsidR="00D978A8" w:rsidRPr="007F45EE" w:rsidRDefault="00D978A8" w:rsidP="00C6400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E2AC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йдите все целые решения неравенства </w:t>
            </w:r>
            <w:r w:rsidRPr="00BE2ACA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380" w:dyaOrig="620">
                <v:shape id="_x0000_i1034" type="#_x0000_t75" style="width:69pt;height:30.75pt" o:ole="">
                  <v:imagedata r:id="rId67" o:title=""/>
                </v:shape>
                <o:OLEObject Type="Embed" ProgID="Equation.DSMT4" ShapeID="_x0000_i1034" DrawAspect="Content" ObjectID="_1575134860" r:id="rId68"/>
              </w:object>
            </w:r>
          </w:p>
        </w:tc>
      </w:tr>
      <w:tr w:rsidR="00D978A8" w:rsidRPr="007F45EE" w:rsidTr="00C6400D">
        <w:tc>
          <w:tcPr>
            <w:tcW w:w="833" w:type="dxa"/>
          </w:tcPr>
          <w:p w:rsidR="00D978A8" w:rsidRPr="007F45EE" w:rsidRDefault="00D978A8" w:rsidP="00D978A8">
            <w:pPr>
              <w:numPr>
                <w:ilvl w:val="0"/>
                <w:numId w:val="3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256" w:type="dxa"/>
          </w:tcPr>
          <w:p w:rsidR="00D978A8" w:rsidRPr="007F45EE" w:rsidRDefault="00D978A8" w:rsidP="00C6400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Упростите выражение:</w:t>
            </w:r>
          </w:p>
          <w:p w:rsidR="00D978A8" w:rsidRPr="007F45EE" w:rsidRDefault="00D978A8" w:rsidP="00C6400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position w:val="-46"/>
                <w:sz w:val="24"/>
                <w:szCs w:val="24"/>
              </w:rPr>
              <w:object w:dxaOrig="3140" w:dyaOrig="1040">
                <v:shape id="_x0000_i1035" type="#_x0000_t75" style="width:156.75pt;height:51.75pt" o:ole="">
                  <v:imagedata r:id="rId27" o:title=""/>
                </v:shape>
                <o:OLEObject Type="Embed" ProgID="Equation.DSMT4" ShapeID="_x0000_i1035" DrawAspect="Content" ObjectID="_1575134861" r:id="rId69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256" w:type="dxa"/>
          </w:tcPr>
          <w:p w:rsidR="00D978A8" w:rsidRPr="007F45EE" w:rsidRDefault="00D978A8" w:rsidP="00C6400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Упростите выражение:</w:t>
            </w:r>
          </w:p>
          <w:p w:rsidR="00D978A8" w:rsidRPr="007F45EE" w:rsidRDefault="00D978A8" w:rsidP="00C6400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position w:val="-46"/>
                <w:sz w:val="24"/>
                <w:szCs w:val="24"/>
              </w:rPr>
              <w:object w:dxaOrig="3140" w:dyaOrig="1040">
                <v:shape id="_x0000_i1036" type="#_x0000_t75" style="width:156.75pt;height:51.75pt" o:ole="">
                  <v:imagedata r:id="rId29" o:title=""/>
                </v:shape>
                <o:OLEObject Type="Embed" ProgID="Equation.DSMT4" ShapeID="_x0000_i1036" DrawAspect="Content" ObjectID="_1575134862" r:id="rId70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D978A8" w:rsidRPr="007F45EE" w:rsidTr="00C6400D">
        <w:tc>
          <w:tcPr>
            <w:tcW w:w="833" w:type="dxa"/>
          </w:tcPr>
          <w:p w:rsidR="00D978A8" w:rsidRPr="007F45EE" w:rsidRDefault="00D978A8" w:rsidP="00D978A8">
            <w:pPr>
              <w:numPr>
                <w:ilvl w:val="0"/>
                <w:numId w:val="3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256" w:type="dxa"/>
          </w:tcPr>
          <w:p w:rsidR="00D978A8" w:rsidRPr="00363EC3" w:rsidRDefault="00D978A8" w:rsidP="00C6400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 одной системе координат постройте схематически графики </w:t>
            </w: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функций </w:t>
            </w:r>
            <w:r w:rsidRPr="00363EC3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1160" w:dyaOrig="440">
                <v:shape id="_x0000_i1037" type="#_x0000_t75" style="width:57.75pt;height:21.75pt" o:ole="">
                  <v:imagedata r:id="rId71" o:title=""/>
                </v:shape>
                <o:OLEObject Type="Embed" ProgID="Equation.DSMT4" ShapeID="_x0000_i1037" DrawAspect="Content" ObjectID="_1575134863" r:id="rId72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363EC3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999" w:dyaOrig="620">
                <v:shape id="_x0000_i1038" type="#_x0000_t75" style="width:50.25pt;height:30.75pt" o:ole="">
                  <v:imagedata r:id="rId73" o:title=""/>
                </v:shape>
                <o:OLEObject Type="Embed" ProgID="Equation.DSMT4" ShapeID="_x0000_i1038" DrawAspect="Content" ObjectID="_1575134864" r:id="rId74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Запишите координаты их общих точек (если они существуют).</w:t>
            </w:r>
          </w:p>
        </w:tc>
        <w:tc>
          <w:tcPr>
            <w:tcW w:w="4256" w:type="dxa"/>
          </w:tcPr>
          <w:p w:rsidR="00D978A8" w:rsidRPr="007F45EE" w:rsidRDefault="00D978A8" w:rsidP="00C6400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63EC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 одной системе координат постройте схематически графики </w:t>
            </w:r>
            <w:proofErr w:type="gramStart"/>
            <w:r w:rsidRPr="00363EC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функций </w:t>
            </w:r>
            <w:r w:rsidRPr="00363EC3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999" w:dyaOrig="360">
                <v:shape id="_x0000_i1039" type="#_x0000_t75" style="width:50.25pt;height:18pt" o:ole="">
                  <v:imagedata r:id="rId75" o:title=""/>
                </v:shape>
                <o:OLEObject Type="Embed" ProgID="Equation.DSMT4" ShapeID="_x0000_i1039" DrawAspect="Content" ObjectID="_1575134865" r:id="rId76"/>
              </w:object>
            </w:r>
            <w:r w:rsidRPr="00363EC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</w:t>
            </w:r>
            <w:proofErr w:type="gramEnd"/>
            <w:r w:rsidRPr="00363EC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363EC3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999" w:dyaOrig="620">
                <v:shape id="_x0000_i1040" type="#_x0000_t75" style="width:50.25pt;height:30.75pt" o:ole="">
                  <v:imagedata r:id="rId77" o:title=""/>
                </v:shape>
                <o:OLEObject Type="Embed" ProgID="Equation.DSMT4" ShapeID="_x0000_i1040" DrawAspect="Content" ObjectID="_1575134866" r:id="rId78"/>
              </w:object>
            </w:r>
            <w:r w:rsidRPr="00363EC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Запишите координаты их общих точек (если они существуют).</w:t>
            </w:r>
          </w:p>
        </w:tc>
      </w:tr>
      <w:tr w:rsidR="00D978A8" w:rsidRPr="007F45EE" w:rsidTr="00C6400D">
        <w:tc>
          <w:tcPr>
            <w:tcW w:w="833" w:type="dxa"/>
          </w:tcPr>
          <w:p w:rsidR="00D978A8" w:rsidRPr="007F45EE" w:rsidRDefault="00D978A8" w:rsidP="00D978A8">
            <w:pPr>
              <w:numPr>
                <w:ilvl w:val="0"/>
                <w:numId w:val="3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256" w:type="dxa"/>
          </w:tcPr>
          <w:p w:rsidR="00D978A8" w:rsidRPr="007F45EE" w:rsidRDefault="00D978A8" w:rsidP="00C6400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871E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Изобразите тетраэдр </w:t>
            </w:r>
            <w:r w:rsidRPr="00B871E8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720" w:dyaOrig="279">
                <v:shape id="_x0000_i1041" type="#_x0000_t75" style="width:36pt;height:14.25pt" o:ole="">
                  <v:imagedata r:id="rId79" o:title=""/>
                </v:shape>
                <o:OLEObject Type="Embed" ProgID="Equation.DSMT4" ShapeID="_x0000_i1041" DrawAspect="Content" ObjectID="_1575134867" r:id="rId80"/>
              </w:object>
            </w:r>
            <w:r w:rsidRPr="00B871E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и постройте его </w:t>
            </w:r>
            <w:proofErr w:type="gramStart"/>
            <w:r w:rsidRPr="00B871E8">
              <w:rPr>
                <w:rFonts w:ascii="Times New Roman" w:eastAsia="Calibri" w:hAnsi="Times New Roman" w:cs="Times New Roman"/>
                <w:sz w:val="24"/>
                <w:szCs w:val="24"/>
              </w:rPr>
              <w:t>сечение  плоскостью</w:t>
            </w:r>
            <w:proofErr w:type="gramEnd"/>
            <w:r w:rsidRPr="00B871E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, проходящей через точки </w:t>
            </w:r>
            <w:r w:rsidRPr="00B871E8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320" w:dyaOrig="260">
                <v:shape id="_x0000_i1042" type="#_x0000_t75" style="width:15.75pt;height:12.75pt" o:ole="">
                  <v:imagedata r:id="rId81" o:title=""/>
                </v:shape>
                <o:OLEObject Type="Embed" ProgID="Equation.DSMT4" ShapeID="_x0000_i1042" DrawAspect="Content" ObjectID="_1575134868" r:id="rId82"/>
              </w:object>
            </w:r>
            <w:r w:rsidRPr="00B871E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 </w:t>
            </w:r>
            <w:r w:rsidRPr="00B871E8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79" w:dyaOrig="279">
                <v:shape id="_x0000_i1043" type="#_x0000_t75" style="width:14.25pt;height:14.25pt" o:ole="">
                  <v:imagedata r:id="rId83" o:title=""/>
                </v:shape>
                <o:OLEObject Type="Embed" ProgID="Equation.DSMT4" ShapeID="_x0000_i1043" DrawAspect="Content" ObjectID="_1575134869" r:id="rId84"/>
              </w:object>
            </w:r>
            <w:r w:rsidRPr="00B871E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, являющееся серединами ребер </w:t>
            </w:r>
            <w:r w:rsidRPr="00B871E8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440" w:dyaOrig="279">
                <v:shape id="_x0000_i1044" type="#_x0000_t75" style="width:21.75pt;height:14.25pt" o:ole="">
                  <v:imagedata r:id="rId85" o:title=""/>
                </v:shape>
                <o:OLEObject Type="Embed" ProgID="Equation.DSMT4" ShapeID="_x0000_i1044" DrawAspect="Content" ObjectID="_1575134870" r:id="rId86"/>
              </w:object>
            </w:r>
            <w:r w:rsidRPr="00B871E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</w:t>
            </w:r>
            <w:r w:rsidRPr="00B871E8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460" w:dyaOrig="320">
                <v:shape id="_x0000_i1045" type="#_x0000_t75" style="width:23.25pt;height:15.75pt" o:ole="">
                  <v:imagedata r:id="rId87" o:title=""/>
                </v:shape>
                <o:OLEObject Type="Embed" ProgID="Equation.DSMT4" ShapeID="_x0000_i1045" DrawAspect="Content" ObjectID="_1575134871" r:id="rId88"/>
              </w:object>
            </w:r>
            <w:r w:rsidRPr="00B871E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871E8">
              <w:rPr>
                <w:rFonts w:ascii="Times New Roman" w:eastAsia="Calibri" w:hAnsi="Times New Roman" w:cs="Times New Roman"/>
                <w:sz w:val="24"/>
                <w:szCs w:val="24"/>
              </w:rPr>
              <w:t>и</w:t>
            </w:r>
            <w:proofErr w:type="spellEnd"/>
            <w:r w:rsidRPr="00B871E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точку </w:t>
            </w:r>
            <w:r w:rsidRPr="00B871E8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320" w:dyaOrig="320">
                <v:shape id="_x0000_i1046" type="#_x0000_t75" style="width:15.75pt;height:15.75pt" o:ole="">
                  <v:imagedata r:id="rId89" o:title=""/>
                </v:shape>
                <o:OLEObject Type="Embed" ProgID="Equation.DSMT4" ShapeID="_x0000_i1046" DrawAspect="Content" ObjectID="_1575134872" r:id="rId90"/>
              </w:object>
            </w:r>
            <w:r w:rsidRPr="00B871E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такую, что </w:t>
            </w:r>
            <w:r w:rsidRPr="00B871E8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2360" w:dyaOrig="320">
                <v:shape id="_x0000_i1047" type="#_x0000_t75" style="width:117.75pt;height:15.75pt" o:ole="">
                  <v:imagedata r:id="rId91" o:title=""/>
                </v:shape>
                <o:OLEObject Type="Embed" ProgID="Equation.DSMT4" ShapeID="_x0000_i1047" DrawAspect="Content" ObjectID="_1575134873" r:id="rId92"/>
              </w:object>
            </w:r>
          </w:p>
        </w:tc>
        <w:tc>
          <w:tcPr>
            <w:tcW w:w="4256" w:type="dxa"/>
          </w:tcPr>
          <w:p w:rsidR="00D978A8" w:rsidRPr="007F45EE" w:rsidRDefault="00D978A8" w:rsidP="00C6400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D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Изобразите параллелепипед </w:t>
            </w:r>
            <w:r w:rsidRPr="005578DB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1540" w:dyaOrig="360">
                <v:shape id="_x0000_i1048" type="#_x0000_t75" style="width:77.25pt;height:18pt" o:ole="">
                  <v:imagedata r:id="rId93" o:title=""/>
                </v:shape>
                <o:OLEObject Type="Embed" ProgID="Equation.DSMT4" ShapeID="_x0000_i1048" DrawAspect="Content" ObjectID="_1575134874" r:id="rId94"/>
              </w:object>
            </w:r>
            <w:r w:rsidRPr="005578D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и постройте его </w:t>
            </w:r>
            <w:proofErr w:type="gramStart"/>
            <w:r w:rsidRPr="005578DB">
              <w:rPr>
                <w:rFonts w:ascii="Times New Roman" w:eastAsia="Calibri" w:hAnsi="Times New Roman" w:cs="Times New Roman"/>
                <w:sz w:val="24"/>
                <w:szCs w:val="24"/>
              </w:rPr>
              <w:t>сечение  плоскостью</w:t>
            </w:r>
            <w:proofErr w:type="gramEnd"/>
            <w:r w:rsidRPr="005578D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, проходящей через точки </w:t>
            </w:r>
            <w:r w:rsidRPr="005578DB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320" w:dyaOrig="260">
                <v:shape id="_x0000_i1049" type="#_x0000_t75" style="width:15.75pt;height:12.75pt" o:ole="">
                  <v:imagedata r:id="rId81" o:title=""/>
                </v:shape>
                <o:OLEObject Type="Embed" ProgID="Equation.DSMT4" ShapeID="_x0000_i1049" DrawAspect="Content" ObjectID="_1575134875" r:id="rId95"/>
              </w:object>
            </w:r>
            <w:r w:rsidRPr="005578D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, </w:t>
            </w:r>
            <w:r w:rsidRPr="005578DB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79" w:dyaOrig="279">
                <v:shape id="_x0000_i1050" type="#_x0000_t75" style="width:14.25pt;height:14.25pt" o:ole="">
                  <v:imagedata r:id="rId83" o:title=""/>
                </v:shape>
                <o:OLEObject Type="Embed" ProgID="Equation.DSMT4" ShapeID="_x0000_i1050" DrawAspect="Content" ObjectID="_1575134876" r:id="rId96"/>
              </w:object>
            </w:r>
            <w:r w:rsidRPr="005578D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</w:t>
            </w:r>
            <w:r w:rsidRPr="005578DB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320" w:dyaOrig="320">
                <v:shape id="_x0000_i1051" type="#_x0000_t75" style="width:15.75pt;height:15.75pt" o:ole="">
                  <v:imagedata r:id="rId97" o:title=""/>
                </v:shape>
                <o:OLEObject Type="Embed" ProgID="Equation.DSMT4" ShapeID="_x0000_i1051" DrawAspect="Content" ObjectID="_1575134877" r:id="rId98"/>
              </w:object>
            </w:r>
            <w:r w:rsidRPr="005578D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являющееся серединами ребер </w:t>
            </w:r>
            <w:r w:rsidRPr="005578DB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800" w:dyaOrig="320">
                <v:shape id="_x0000_i1052" type="#_x0000_t75" style="width:39.75pt;height:15.75pt" o:ole="">
                  <v:imagedata r:id="rId99" o:title=""/>
                </v:shape>
                <o:OLEObject Type="Embed" ProgID="Equation.DSMT4" ShapeID="_x0000_i1052" DrawAspect="Content" ObjectID="_1575134878" r:id="rId100"/>
              </w:object>
            </w:r>
            <w:r w:rsidRPr="005578D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</w:t>
            </w:r>
            <w:r w:rsidRPr="005578DB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520" w:dyaOrig="360">
                <v:shape id="_x0000_i1053" type="#_x0000_t75" style="width:26.25pt;height:18pt" o:ole="">
                  <v:imagedata r:id="rId101" o:title=""/>
                </v:shape>
                <o:OLEObject Type="Embed" ProgID="Equation.DSMT4" ShapeID="_x0000_i1053" DrawAspect="Content" ObjectID="_1575134879" r:id="rId102"/>
              </w:object>
            </w:r>
          </w:p>
        </w:tc>
      </w:tr>
    </w:tbl>
    <w:p w:rsidR="00D978A8" w:rsidRDefault="00D978A8" w:rsidP="00D978A8">
      <w:pPr>
        <w:rPr>
          <w:rFonts w:ascii="Times New Roman" w:eastAsia="Calibri" w:hAnsi="Times New Roman" w:cs="Times New Roman"/>
          <w:b/>
          <w:sz w:val="28"/>
          <w:szCs w:val="28"/>
        </w:rPr>
      </w:pPr>
    </w:p>
    <w:p w:rsidR="00BE2ACA" w:rsidRDefault="00BE2ACA">
      <w:pPr>
        <w:rPr>
          <w:rFonts w:ascii="Times New Roman" w:eastAsia="Calibri" w:hAnsi="Times New Roman" w:cs="Times New Roman"/>
          <w:b/>
          <w:sz w:val="28"/>
          <w:szCs w:val="28"/>
        </w:rPr>
      </w:pPr>
    </w:p>
    <w:sectPr w:rsidR="00BE2ACA" w:rsidSect="004062A6">
      <w:headerReference w:type="default" r:id="rId103"/>
      <w:pgSz w:w="11906" w:h="16838" w:code="9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569B1" w:rsidRDefault="00A569B1">
      <w:pPr>
        <w:spacing w:after="0" w:line="240" w:lineRule="auto"/>
      </w:pPr>
      <w:r>
        <w:separator/>
      </w:r>
    </w:p>
  </w:endnote>
  <w:endnote w:type="continuationSeparator" w:id="0">
    <w:p w:rsidR="00A569B1" w:rsidRDefault="00A569B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569B1" w:rsidRDefault="00A569B1">
      <w:pPr>
        <w:spacing w:after="0" w:line="240" w:lineRule="auto"/>
      </w:pPr>
      <w:r>
        <w:separator/>
      </w:r>
    </w:p>
  </w:footnote>
  <w:footnote w:type="continuationSeparator" w:id="0">
    <w:p w:rsidR="00A569B1" w:rsidRDefault="00A569B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06511" w:rsidRDefault="00D978A8">
    <w:pPr>
      <w:pStyle w:val="a4"/>
    </w:pP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C2C72C1"/>
    <w:multiLevelType w:val="hybridMultilevel"/>
    <w:tmpl w:val="EB0232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3600A2"/>
    <w:multiLevelType w:val="hybridMultilevel"/>
    <w:tmpl w:val="EB0232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9D610B"/>
    <w:multiLevelType w:val="hybridMultilevel"/>
    <w:tmpl w:val="EB0232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D1705F3"/>
    <w:multiLevelType w:val="hybridMultilevel"/>
    <w:tmpl w:val="44B42A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38053DA"/>
    <w:multiLevelType w:val="hybridMultilevel"/>
    <w:tmpl w:val="EB0232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2ACA"/>
    <w:rsid w:val="00363EC3"/>
    <w:rsid w:val="0048180B"/>
    <w:rsid w:val="005578DB"/>
    <w:rsid w:val="0065250F"/>
    <w:rsid w:val="00703BCA"/>
    <w:rsid w:val="00A2405A"/>
    <w:rsid w:val="00A569B1"/>
    <w:rsid w:val="00B32E80"/>
    <w:rsid w:val="00B871E8"/>
    <w:rsid w:val="00BE2ACA"/>
    <w:rsid w:val="00BF5DBB"/>
    <w:rsid w:val="00D22D6F"/>
    <w:rsid w:val="00D717EA"/>
    <w:rsid w:val="00D978A8"/>
    <w:rsid w:val="00F358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0AEE5B5-AE14-4555-B84F-B0E6B34E52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E2AC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етка таблицы1"/>
    <w:basedOn w:val="a1"/>
    <w:next w:val="a3"/>
    <w:uiPriority w:val="59"/>
    <w:rsid w:val="00BE2ACA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BE2AC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BE2ACA"/>
  </w:style>
  <w:style w:type="table" w:styleId="a3">
    <w:name w:val="Table Grid"/>
    <w:basedOn w:val="a1"/>
    <w:uiPriority w:val="39"/>
    <w:rsid w:val="00BE2AC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5.bin"/><Relationship Id="rId63" Type="http://schemas.openxmlformats.org/officeDocument/2006/relationships/image" Target="media/image20.wmf"/><Relationship Id="rId68" Type="http://schemas.openxmlformats.org/officeDocument/2006/relationships/oleObject" Target="embeddings/oleObject40.bin"/><Relationship Id="rId84" Type="http://schemas.openxmlformats.org/officeDocument/2006/relationships/oleObject" Target="embeddings/oleObject49.bin"/><Relationship Id="rId89" Type="http://schemas.openxmlformats.org/officeDocument/2006/relationships/image" Target="media/image32.wmf"/><Relationship Id="rId7" Type="http://schemas.openxmlformats.org/officeDocument/2006/relationships/image" Target="media/image1.wmf"/><Relationship Id="rId71" Type="http://schemas.openxmlformats.org/officeDocument/2006/relationships/image" Target="media/image23.wmf"/><Relationship Id="rId92" Type="http://schemas.openxmlformats.org/officeDocument/2006/relationships/oleObject" Target="embeddings/oleObject5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31.bin"/><Relationship Id="rId58" Type="http://schemas.openxmlformats.org/officeDocument/2006/relationships/oleObject" Target="embeddings/oleObject34.bin"/><Relationship Id="rId66" Type="http://schemas.openxmlformats.org/officeDocument/2006/relationships/oleObject" Target="embeddings/oleObject39.bin"/><Relationship Id="rId74" Type="http://schemas.openxmlformats.org/officeDocument/2006/relationships/oleObject" Target="embeddings/oleObject44.bin"/><Relationship Id="rId79" Type="http://schemas.openxmlformats.org/officeDocument/2006/relationships/image" Target="media/image27.wmf"/><Relationship Id="rId87" Type="http://schemas.openxmlformats.org/officeDocument/2006/relationships/image" Target="media/image31.wmf"/><Relationship Id="rId102" Type="http://schemas.openxmlformats.org/officeDocument/2006/relationships/oleObject" Target="embeddings/oleObject59.bin"/><Relationship Id="rId5" Type="http://schemas.openxmlformats.org/officeDocument/2006/relationships/footnotes" Target="footnotes.xml"/><Relationship Id="rId61" Type="http://schemas.openxmlformats.org/officeDocument/2006/relationships/image" Target="media/image19.wmf"/><Relationship Id="rId82" Type="http://schemas.openxmlformats.org/officeDocument/2006/relationships/oleObject" Target="embeddings/oleObject48.bin"/><Relationship Id="rId90" Type="http://schemas.openxmlformats.org/officeDocument/2006/relationships/oleObject" Target="embeddings/oleObject52.bin"/><Relationship Id="rId95" Type="http://schemas.openxmlformats.org/officeDocument/2006/relationships/oleObject" Target="embeddings/oleObject5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6.bin"/><Relationship Id="rId56" Type="http://schemas.openxmlformats.org/officeDocument/2006/relationships/oleObject" Target="embeddings/oleObject33.bin"/><Relationship Id="rId64" Type="http://schemas.openxmlformats.org/officeDocument/2006/relationships/oleObject" Target="embeddings/oleObject38.bin"/><Relationship Id="rId69" Type="http://schemas.openxmlformats.org/officeDocument/2006/relationships/oleObject" Target="embeddings/oleObject41.bin"/><Relationship Id="rId77" Type="http://schemas.openxmlformats.org/officeDocument/2006/relationships/image" Target="media/image26.wmf"/><Relationship Id="rId100" Type="http://schemas.openxmlformats.org/officeDocument/2006/relationships/oleObject" Target="embeddings/oleObject58.bin"/><Relationship Id="rId105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9.bin"/><Relationship Id="rId72" Type="http://schemas.openxmlformats.org/officeDocument/2006/relationships/oleObject" Target="embeddings/oleObject43.bin"/><Relationship Id="rId80" Type="http://schemas.openxmlformats.org/officeDocument/2006/relationships/oleObject" Target="embeddings/oleObject47.bin"/><Relationship Id="rId85" Type="http://schemas.openxmlformats.org/officeDocument/2006/relationships/image" Target="media/image30.wmf"/><Relationship Id="rId93" Type="http://schemas.openxmlformats.org/officeDocument/2006/relationships/image" Target="media/image34.wmf"/><Relationship Id="rId98" Type="http://schemas.openxmlformats.org/officeDocument/2006/relationships/oleObject" Target="embeddings/oleObject5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5.bin"/><Relationship Id="rId67" Type="http://schemas.openxmlformats.org/officeDocument/2006/relationships/image" Target="media/image22.wmf"/><Relationship Id="rId103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32.bin"/><Relationship Id="rId62" Type="http://schemas.openxmlformats.org/officeDocument/2006/relationships/oleObject" Target="embeddings/oleObject37.bin"/><Relationship Id="rId70" Type="http://schemas.openxmlformats.org/officeDocument/2006/relationships/oleObject" Target="embeddings/oleObject42.bin"/><Relationship Id="rId75" Type="http://schemas.openxmlformats.org/officeDocument/2006/relationships/image" Target="media/image25.wmf"/><Relationship Id="rId83" Type="http://schemas.openxmlformats.org/officeDocument/2006/relationships/image" Target="media/image29.wmf"/><Relationship Id="rId88" Type="http://schemas.openxmlformats.org/officeDocument/2006/relationships/oleObject" Target="embeddings/oleObject51.bin"/><Relationship Id="rId91" Type="http://schemas.openxmlformats.org/officeDocument/2006/relationships/image" Target="media/image33.wmf"/><Relationship Id="rId96" Type="http://schemas.openxmlformats.org/officeDocument/2006/relationships/oleObject" Target="embeddings/oleObject5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7.bin"/><Relationship Id="rId57" Type="http://schemas.openxmlformats.org/officeDocument/2006/relationships/image" Target="media/image1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30.bin"/><Relationship Id="rId60" Type="http://schemas.openxmlformats.org/officeDocument/2006/relationships/oleObject" Target="embeddings/oleObject36.bin"/><Relationship Id="rId65" Type="http://schemas.openxmlformats.org/officeDocument/2006/relationships/image" Target="media/image21.wmf"/><Relationship Id="rId73" Type="http://schemas.openxmlformats.org/officeDocument/2006/relationships/image" Target="media/image24.wmf"/><Relationship Id="rId78" Type="http://schemas.openxmlformats.org/officeDocument/2006/relationships/oleObject" Target="embeddings/oleObject46.bin"/><Relationship Id="rId81" Type="http://schemas.openxmlformats.org/officeDocument/2006/relationships/image" Target="media/image28.wmf"/><Relationship Id="rId86" Type="http://schemas.openxmlformats.org/officeDocument/2006/relationships/oleObject" Target="embeddings/oleObject50.bin"/><Relationship Id="rId94" Type="http://schemas.openxmlformats.org/officeDocument/2006/relationships/oleObject" Target="embeddings/oleObject54.bin"/><Relationship Id="rId99" Type="http://schemas.openxmlformats.org/officeDocument/2006/relationships/image" Target="media/image36.wmf"/><Relationship Id="rId101" Type="http://schemas.openxmlformats.org/officeDocument/2006/relationships/image" Target="media/image3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8.bin"/><Relationship Id="rId55" Type="http://schemas.openxmlformats.org/officeDocument/2006/relationships/image" Target="media/image17.wmf"/><Relationship Id="rId76" Type="http://schemas.openxmlformats.org/officeDocument/2006/relationships/oleObject" Target="embeddings/oleObject45.bin"/><Relationship Id="rId97" Type="http://schemas.openxmlformats.org/officeDocument/2006/relationships/image" Target="media/image35.wmf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4</Pages>
  <Words>797</Words>
  <Characters>4548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8</cp:revision>
  <dcterms:created xsi:type="dcterms:W3CDTF">2015-12-09T17:10:00Z</dcterms:created>
  <dcterms:modified xsi:type="dcterms:W3CDTF">2017-12-18T17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